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mov" ContentType="video/quicktime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6" r:id="rId9"/>
    <p:sldId id="262" r:id="rId10"/>
    <p:sldId id="267" r:id="rId11"/>
    <p:sldId id="268" r:id="rId12"/>
    <p:sldId id="269" r:id="rId13"/>
    <p:sldId id="273" r:id="rId14"/>
    <p:sldId id="275" r:id="rId15"/>
    <p:sldId id="279" r:id="rId16"/>
    <p:sldId id="276" r:id="rId17"/>
    <p:sldId id="277" r:id="rId18"/>
    <p:sldId id="278" r:id="rId19"/>
    <p:sldId id="265" r:id="rId20"/>
    <p:sldId id="27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66006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589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836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112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787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38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657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78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8306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483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9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528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46DD9E-89B3-4029-BBB5-4B3A12EA9114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4AE67F-8827-4CDC-93A9-3D25487722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209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3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png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video" Target="../media/media1.gif"/><Relationship Id="rId7" Type="http://schemas.openxmlformats.org/officeDocument/2006/relationships/oleObject" Target="../embeddings/oleObject2.bin"/><Relationship Id="rId2" Type="http://schemas.microsoft.com/office/2007/relationships/media" Target="../media/media1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ideo" Target="../media/media5.gif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8.png"/><Relationship Id="rId3" Type="http://schemas.microsoft.com/office/2007/relationships/media" Target="../media/media3.gif"/><Relationship Id="rId7" Type="http://schemas.microsoft.com/office/2007/relationships/media" Target="../media/media5.gif"/><Relationship Id="rId12" Type="http://schemas.openxmlformats.org/officeDocument/2006/relationships/video" Target="../media/media7.gif"/><Relationship Id="rId17" Type="http://schemas.openxmlformats.org/officeDocument/2006/relationships/image" Target="../media/image7.png"/><Relationship Id="rId2" Type="http://schemas.openxmlformats.org/officeDocument/2006/relationships/video" Target="../media/media2.gif"/><Relationship Id="rId16" Type="http://schemas.openxmlformats.org/officeDocument/2006/relationships/image" Target="../media/image6.png"/><Relationship Id="rId1" Type="http://schemas.microsoft.com/office/2007/relationships/media" Target="../media/media2.gif"/><Relationship Id="rId6" Type="http://schemas.openxmlformats.org/officeDocument/2006/relationships/video" Target="../media/media4.gif"/><Relationship Id="rId11" Type="http://schemas.microsoft.com/office/2007/relationships/media" Target="../media/media7.gif"/><Relationship Id="rId5" Type="http://schemas.microsoft.com/office/2007/relationships/media" Target="../media/media4.gif"/><Relationship Id="rId15" Type="http://schemas.openxmlformats.org/officeDocument/2006/relationships/image" Target="../media/image5.png"/><Relationship Id="rId10" Type="http://schemas.openxmlformats.org/officeDocument/2006/relationships/video" Target="../media/media6.gif"/><Relationship Id="rId4" Type="http://schemas.openxmlformats.org/officeDocument/2006/relationships/video" Target="../media/media3.gif"/><Relationship Id="rId9" Type="http://schemas.microsoft.com/office/2007/relationships/media" Target="../media/media6.gif"/><Relationship Id="rId1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microsoft.com/office/2007/relationships/media" Target="../media/media9.mov"/><Relationship Id="rId7" Type="http://schemas.openxmlformats.org/officeDocument/2006/relationships/image" Target="../media/image9.png"/><Relationship Id="rId2" Type="http://schemas.microsoft.com/office/2007/relationships/media" Target="../media/media8.mov"/><Relationship Id="rId1" Type="http://schemas.openxmlformats.org/officeDocument/2006/relationships/video" Target="NULL" TargetMode="External"/><Relationship Id="rId6" Type="http://schemas.openxmlformats.org/officeDocument/2006/relationships/slideLayout" Target="../slideLayouts/slideLayout2.xml"/><Relationship Id="rId5" Type="http://schemas.microsoft.com/office/2007/relationships/media" Target="../media/media11.mov"/><Relationship Id="rId4" Type="http://schemas.microsoft.com/office/2007/relationships/media" Target="../media/media10.mov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microsoft.com/office/2007/relationships/media" Target="../media/media13.mov"/><Relationship Id="rId7" Type="http://schemas.microsoft.com/office/2007/relationships/media" Target="../media/media17.mov"/><Relationship Id="rId12" Type="http://schemas.openxmlformats.org/officeDocument/2006/relationships/image" Target="../media/image15.png"/><Relationship Id="rId2" Type="http://schemas.microsoft.com/office/2007/relationships/media" Target="../media/media12.mov"/><Relationship Id="rId1" Type="http://schemas.openxmlformats.org/officeDocument/2006/relationships/video" Target="NULL" TargetMode="External"/><Relationship Id="rId6" Type="http://schemas.microsoft.com/office/2007/relationships/media" Target="../media/media16.mov"/><Relationship Id="rId11" Type="http://schemas.openxmlformats.org/officeDocument/2006/relationships/image" Target="../media/image14.png"/><Relationship Id="rId5" Type="http://schemas.microsoft.com/office/2007/relationships/media" Target="../media/media15.mov"/><Relationship Id="rId10" Type="http://schemas.openxmlformats.org/officeDocument/2006/relationships/image" Target="../media/image13.png"/><Relationship Id="rId4" Type="http://schemas.microsoft.com/office/2007/relationships/media" Target="../media/media14.mov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Lecture 4a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rgbClr val="000066"/>
                </a:solidFill>
              </a:rPr>
              <a:t>Infrared Spectroscopy</a:t>
            </a:r>
            <a:endParaRPr lang="en-US" sz="36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03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 (C-H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4000"/>
            <a:ext cx="4846320" cy="4876800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C-H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tretching modes can be found between 2780 and 3300 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epend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type 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ybridization: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lkanes (</a:t>
            </a:r>
            <a:r>
              <a:rPr lang="en-US" sz="19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9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9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) : </a:t>
            </a:r>
            <a:r>
              <a:rPr lang="en-US" sz="19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810-3000 cm</a:t>
            </a:r>
            <a:r>
              <a:rPr lang="en-US" sz="1900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9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900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kenes or 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romatic </a:t>
            </a: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ing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900" i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H)): 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000-3150 cm</a:t>
            </a:r>
            <a:r>
              <a:rPr lang="en-US" sz="1900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9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erminal alkynes (</a:t>
            </a:r>
            <a:r>
              <a:rPr lang="en-US" sz="1900" i="1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9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-H)): 3300 cm</a:t>
            </a:r>
            <a:r>
              <a:rPr lang="en-US" sz="1900" baseline="30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9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-H bond distance decrease fro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10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m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-H), 422 kJ/mol) ov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m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-H), 464 kJ/mol) to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6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m (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-H), 556 kJ/mol) indicating an increase in bo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rength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igher th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character in the bond is, the stronger the bond is, because the electrons are closer to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ucleu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3635" y="1447801"/>
            <a:ext cx="3359365" cy="162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8333" y="3124200"/>
            <a:ext cx="3354667" cy="162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3635" y="4800600"/>
            <a:ext cx="3359365" cy="161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0" y="2895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08463" y="2707150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</a:t>
            </a:r>
            <a:endParaRPr lang="en-US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6172200" y="4401979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6172200" y="6096000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5522663" y="4114800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H</a:t>
            </a:r>
            <a:r>
              <a:rPr lang="en-US" sz="1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22663" y="6095999"/>
            <a:ext cx="6062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-H</a:t>
            </a:r>
            <a:r>
              <a:rPr lang="en-US" sz="1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>
              <a:solidFill>
                <a:srgbClr val="0033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0" y="27071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7" name="Picture 1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06895" y="2767330"/>
            <a:ext cx="1856105" cy="20447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8" name="Picture 17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0400" y="4419600"/>
            <a:ext cx="901065" cy="25273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9" name="Picture 18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4200" y="6003925"/>
            <a:ext cx="1023620" cy="320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6163056" y="1472184"/>
            <a:ext cx="0" cy="1517904"/>
          </a:xfrm>
          <a:prstGeom prst="line">
            <a:avLst/>
          </a:prstGeom>
          <a:ln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163056" y="3154426"/>
            <a:ext cx="0" cy="1517904"/>
          </a:xfrm>
          <a:prstGeom prst="line">
            <a:avLst/>
          </a:prstGeom>
          <a:ln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163056" y="4824317"/>
            <a:ext cx="0" cy="1517904"/>
          </a:xfrm>
          <a:prstGeom prst="line">
            <a:avLst/>
          </a:prstGeom>
          <a:ln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74179" y="1170801"/>
            <a:ext cx="81304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000 cm</a:t>
            </a:r>
            <a:r>
              <a:rPr lang="en-US" sz="12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200" b="1" baseline="30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41082" y="5362506"/>
            <a:ext cx="5774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≡C)</a:t>
            </a:r>
            <a:endParaRPr lang="en-US" sz="1000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85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6" grpId="0"/>
      <p:bldP spid="22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O-H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169536" cy="5029200"/>
          </a:xfrm>
        </p:spPr>
        <p:txBody>
          <a:bodyPr>
            <a:no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O-H stretching modes of alcohols and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henols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re mostly broad and very strong (3200-3650 cm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O-H peaks that are due to carboxylic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cid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re usually much broader (between 2500 and 3500 cm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lso less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ntense. 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hange in peak shape is a result of the different degree and nature of hydrogen bonds in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lcohols, phenols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nd carboxylic acids, which often form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imeric species.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ntramolecular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ydrogen bonds to nitro or carbonyl functions shift the peak maximum to lower wavenumbers and lead to broadening i.e.,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nitrophenols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: ortho: 3249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m, broad), meta: 3393 (s) and para: 3331 (s)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henols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at possess two large (branched) alkyl groups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ortho positions to the OH-function exhibit a sharp peak for the OH stretching mod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re located at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very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wavenumbers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i.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R=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iso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-C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: 3575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because of their reduced ability to form hydrogen bonds.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6735" y="1593575"/>
            <a:ext cx="3200400" cy="153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3200400"/>
            <a:ext cx="3200400" cy="1541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94" b="20024"/>
          <a:stretch/>
        </p:blipFill>
        <p:spPr bwMode="auto">
          <a:xfrm>
            <a:off x="5670277" y="4800600"/>
            <a:ext cx="3200400" cy="156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2743200"/>
            <a:ext cx="792480" cy="2743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4267200"/>
            <a:ext cx="113792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41133"/>
              </p:ext>
            </p:extLst>
          </p:nvPr>
        </p:nvGraphicFramePr>
        <p:xfrm>
          <a:off x="6656421" y="5715000"/>
          <a:ext cx="811179" cy="49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8" imgW="2027947" imgH="1235464" progId="">
                  <p:embed/>
                </p:oleObj>
              </mc:Choice>
              <mc:Fallback>
                <p:oleObj r:id="rId8" imgW="2027947" imgH="123546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6421" y="5715000"/>
                        <a:ext cx="811179" cy="494186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044184" y="1624055"/>
            <a:ext cx="0" cy="1423945"/>
          </a:xfrm>
          <a:prstGeom prst="line">
            <a:avLst/>
          </a:prstGeom>
          <a:ln w="127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62472" y="3249655"/>
            <a:ext cx="0" cy="1423945"/>
          </a:xfrm>
          <a:prstGeom prst="line">
            <a:avLst/>
          </a:prstGeom>
          <a:ln w="127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99048" y="4826000"/>
            <a:ext cx="0" cy="1423945"/>
          </a:xfrm>
          <a:prstGeom prst="line">
            <a:avLst/>
          </a:prstGeom>
          <a:ln w="127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97979" y="1323201"/>
            <a:ext cx="81304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500 cm</a:t>
            </a:r>
            <a:r>
              <a:rPr lang="en-US" sz="1200" b="1" baseline="30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200" b="1" baseline="30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87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N-H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4000"/>
            <a:ext cx="5079047" cy="4572000"/>
          </a:xfrm>
        </p:spPr>
        <p:txBody>
          <a:bodyPr>
            <a:normAutofit fontScale="70000" lnSpcReduction="20000"/>
          </a:bodyPr>
          <a:lstStyle/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Peaks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that are due to N-H stretching modes fall in the same range (3300-3500 cm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) but are usually a little sharper than O-H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peaks.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Because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N-H functions are lower in polarity than 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O-H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functions, less intense peaks are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observed. 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bands due to N-H groups are less broad due to the lower tendency to form hydrogen bonding, which can also been seen in their lower boiling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points compared to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alcohols: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rimary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mines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exhibit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wo peaks due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presence of a symmetric and an asymmetric vibration mode in this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ange.</a:t>
            </a:r>
            <a:endParaRPr lang="en-US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econdary 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mines 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how 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nly one peak in this range. </a:t>
            </a:r>
            <a:endParaRPr lang="en-US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re 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re no peaks observed in this area for tertiary amines. </a:t>
            </a:r>
            <a:r>
              <a:rPr lang="en-US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hy</a:t>
            </a:r>
            <a:r>
              <a:rPr lang="en-US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2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5805" y="5806419"/>
            <a:ext cx="2514600" cy="791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9913" y="1616804"/>
            <a:ext cx="3291840" cy="1583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02778" y="3276600"/>
            <a:ext cx="3291840" cy="1588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9913" y="4963713"/>
            <a:ext cx="3291840" cy="158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9105" y="2871470"/>
            <a:ext cx="711200" cy="203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5300" y="4419600"/>
            <a:ext cx="721360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21800" y="5867400"/>
            <a:ext cx="784860" cy="54864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815383" y="2286000"/>
            <a:ext cx="5854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10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/>
          </a:p>
        </p:txBody>
      </p:sp>
      <p:sp>
        <p:nvSpPr>
          <p:cNvPr id="12" name="TextBox 11"/>
          <p:cNvSpPr txBox="1"/>
          <p:nvPr/>
        </p:nvSpPr>
        <p:spPr>
          <a:xfrm>
            <a:off x="5803785" y="4070783"/>
            <a:ext cx="5245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NH)</a:t>
            </a:r>
            <a:endParaRPr lang="en-US" sz="10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0731" y="5287089"/>
            <a:ext cx="6848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1000" dirty="0" smtClean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 n(NH)</a:t>
            </a:r>
            <a:endParaRPr lang="en-US" sz="1000" dirty="0">
              <a:solidFill>
                <a:srgbClr val="00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10783" y="2286000"/>
            <a:ext cx="5854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10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9133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(C=O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3352800"/>
          </a:xfrm>
          <a:noFill/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considered the most important range of the entire infrared spectrum for organic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sts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very strong peak between 1630 and 1850 cm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usually indicat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 carbonyl function is present in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lecule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alys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exact peak position can reveal further details abou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ype of carbonyl funct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esent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good rule of thumb is that the more reactive the carbonyl compound is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urther to the left (=higher wavenumber)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rbony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tretching frequency will be. The following sequence is usually observ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65760" lvl="1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40253"/>
              </p:ext>
            </p:extLst>
          </p:nvPr>
        </p:nvGraphicFramePr>
        <p:xfrm>
          <a:off x="965994" y="4114800"/>
          <a:ext cx="7212012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CS ChemDraw Drawing" r:id="rId3" imgW="7212789" imgH="2040147" progId="ChemDraw.Document.6.0">
                  <p:embed/>
                </p:oleObj>
              </mc:Choice>
              <mc:Fallback>
                <p:oleObj name="CS ChemDraw Drawing" r:id="rId3" imgW="7212789" imgH="20401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994" y="4114800"/>
                        <a:ext cx="7212012" cy="2039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52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447800"/>
            <a:ext cx="8229600" cy="48006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arbonyl functions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8344152"/>
              </p:ext>
            </p:extLst>
          </p:nvPr>
        </p:nvGraphicFramePr>
        <p:xfrm>
          <a:off x="838200" y="1905000"/>
          <a:ext cx="7848600" cy="368956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332157"/>
                <a:gridCol w="2011243"/>
                <a:gridCol w="3505200"/>
              </a:tblGrid>
              <a:tr h="275806">
                <a:tc>
                  <a:txBody>
                    <a:bodyPr/>
                    <a:lstStyle/>
                    <a:p>
                      <a:pPr marL="0" marR="0">
                        <a:spcBef>
                          <a:spcPts val="500"/>
                        </a:spcBef>
                        <a:spcAft>
                          <a:spcPts val="120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arbonyl derivativ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Times"/>
                          <a:cs typeface="Times New Roman" pitchFamily="18" charset="0"/>
                        </a:rPr>
                        <a:t>n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C=O) (cm</a:t>
                      </a:r>
                      <a:r>
                        <a:rPr lang="en-US" sz="1600" b="1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omment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cid chloride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Cl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80-1820 (sat.)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50-1780 (conj.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nhydride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)</a:t>
                      </a:r>
                      <a:r>
                        <a:rPr lang="en-US" sz="1600" baseline="-25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2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500"/>
                        </a:spcBef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60 and ~1810 (sat.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two peaks with varying intensit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ester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OR’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30-1750 (sat.)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10-1730 (conj.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two medium or strong peaks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1000 and 1300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ldehyde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HO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20-1740 (sat.)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80-1705 (conj.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two weak or medium peaks at 2750 and 2850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ketone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R’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05-1725 (sat.)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65-1690 (conj.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sz="160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CC) at 1230-1300 cm</a:t>
                      </a:r>
                      <a:r>
                        <a:rPr kumimoji="0" lang="en-US" sz="16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 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romatic)</a:t>
                      </a:r>
                    </a:p>
                    <a:p>
                      <a:r>
                        <a:rPr kumimoji="0" lang="en-US" sz="1600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sz="160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CC) at 1100-1230 cm</a:t>
                      </a:r>
                      <a:r>
                        <a:rPr kumimoji="0" lang="en-US" sz="16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alkyl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arboxylic acid (RCOOH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00-1725 (sat.)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80-1700 (conj.)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broad peak between 2500 and 3500 cm</a:t>
                      </a:r>
                      <a:r>
                        <a:rPr lang="en-US" sz="1600" baseline="300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mide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NRR’)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80-1715  (sat.)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30-1680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conj.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dditional peaks at 3300-3500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for prim. or sec. amides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254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ldehyde vs. Keton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carbonyl stretching frequencies for ketones and aldehydes fall into the same </a:t>
            </a:r>
            <a:r>
              <a:rPr lang="en-US" dirty="0" smtClean="0"/>
              <a:t>range.</a:t>
            </a:r>
            <a:endParaRPr lang="en-US" dirty="0" smtClean="0"/>
          </a:p>
          <a:p>
            <a:r>
              <a:rPr lang="en-US" dirty="0" smtClean="0">
                <a:solidFill>
                  <a:srgbClr val="7030A0"/>
                </a:solidFill>
              </a:rPr>
              <a:t>One difference is the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7030A0"/>
                </a:solidFill>
              </a:rPr>
              <a:t>(CHO) doublet which is only found in </a:t>
            </a:r>
            <a:r>
              <a:rPr lang="en-US" dirty="0" smtClean="0">
                <a:solidFill>
                  <a:srgbClr val="7030A0"/>
                </a:solidFill>
              </a:rPr>
              <a:t>aldehydes.</a:t>
            </a:r>
            <a:endParaRPr lang="en-US" dirty="0" smtClean="0">
              <a:solidFill>
                <a:srgbClr val="7030A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Aliphatic ketones display a 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baseline="-25000" dirty="0" err="1" smtClean="0">
                <a:solidFill>
                  <a:srgbClr val="002060"/>
                </a:solidFill>
              </a:rPr>
              <a:t>as</a:t>
            </a:r>
            <a:r>
              <a:rPr lang="en-US" dirty="0" smtClean="0">
                <a:solidFill>
                  <a:srgbClr val="002060"/>
                </a:solidFill>
              </a:rPr>
              <a:t>(CCC) mode in the range of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= 1140-1230 </a:t>
            </a:r>
            <a:r>
              <a:rPr lang="en-US" dirty="0" smtClean="0">
                <a:solidFill>
                  <a:srgbClr val="002060"/>
                </a:solidFill>
              </a:rPr>
              <a:t>cm</a:t>
            </a:r>
            <a:r>
              <a:rPr lang="en-US" baseline="30000" dirty="0" smtClean="0">
                <a:solidFill>
                  <a:srgbClr val="002060"/>
                </a:solidFill>
              </a:rPr>
              <a:t>-1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51" b="20171"/>
          <a:stretch/>
        </p:blipFill>
        <p:spPr bwMode="auto">
          <a:xfrm>
            <a:off x="533399" y="1524002"/>
            <a:ext cx="4114800" cy="202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13" b="19958"/>
          <a:stretch/>
        </p:blipFill>
        <p:spPr bwMode="auto">
          <a:xfrm>
            <a:off x="4724400" y="1509646"/>
            <a:ext cx="4114800" cy="203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92931"/>
              </p:ext>
            </p:extLst>
          </p:nvPr>
        </p:nvGraphicFramePr>
        <p:xfrm>
          <a:off x="7736382" y="2819399"/>
          <a:ext cx="1127325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5" imgW="1369438" imgH="666930" progId="">
                  <p:embed/>
                </p:oleObj>
              </mc:Choice>
              <mc:Fallback>
                <p:oleObj r:id="rId5" imgW="1369438" imgH="66693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6382" y="2819399"/>
                        <a:ext cx="1127325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15716"/>
              </p:ext>
            </p:extLst>
          </p:nvPr>
        </p:nvGraphicFramePr>
        <p:xfrm>
          <a:off x="3581400" y="2743200"/>
          <a:ext cx="107201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7" imgW="1741521" imgH="1040561" progId="">
                  <p:embed/>
                </p:oleObj>
              </mc:Choice>
              <mc:Fallback>
                <p:oleObj r:id="rId7" imgW="1741521" imgH="104056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00" y="2743200"/>
                        <a:ext cx="1072012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20298" y="3048000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chemeClr val="bg1"/>
                </a:solidFill>
              </a:rPr>
              <a:t>(CO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29298" y="3048000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chemeClr val="bg1"/>
                </a:solidFill>
              </a:rPr>
              <a:t>(CO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26068" y="2654910"/>
            <a:ext cx="8980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rgbClr val="7030A0"/>
                </a:solidFill>
              </a:rPr>
              <a:t>(CHO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0" y="1676400"/>
            <a:ext cx="238885" cy="859280"/>
          </a:xfrm>
          <a:prstGeom prst="rect">
            <a:avLst/>
          </a:prstGeom>
          <a:noFill/>
          <a:ln w="158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14508" y="2408443"/>
            <a:ext cx="9941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600" b="1" baseline="-25000" dirty="0" err="1" smtClean="0">
                <a:solidFill>
                  <a:srgbClr val="002060"/>
                </a:solidFill>
              </a:rPr>
              <a:t>as</a:t>
            </a:r>
            <a:r>
              <a:rPr lang="en-US" sz="1600" b="1" dirty="0" smtClean="0">
                <a:solidFill>
                  <a:srgbClr val="002060"/>
                </a:solidFill>
              </a:rPr>
              <a:t>(CCC)</a:t>
            </a:r>
            <a:endParaRPr lang="en-US" sz="1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89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frared Table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0404829"/>
              </p:ext>
            </p:extLst>
          </p:nvPr>
        </p:nvGraphicFramePr>
        <p:xfrm>
          <a:off x="1676400" y="1672683"/>
          <a:ext cx="5791200" cy="46634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71071"/>
                <a:gridCol w="2505529"/>
                <a:gridCol w="1600200"/>
                <a:gridCol w="914400"/>
              </a:tblGrid>
              <a:tr h="256032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Grou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ype</a:t>
                      </a:r>
                      <a:r>
                        <a:rPr lang="en-US" sz="1200" b="1" baseline="0" dirty="0" smtClean="0">
                          <a:solidFill>
                            <a:schemeClr val="tx1"/>
                          </a:solidFill>
                        </a:rPr>
                        <a:t>  of  Vibration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Frequency (cm</a:t>
                      </a:r>
                      <a:r>
                        <a:rPr lang="en-US" sz="1200" b="1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Intensity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—H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kanes	(stretch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00-285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—CH</a:t>
                      </a:r>
                      <a:r>
                        <a:rPr kumimoji="0" lang="en-US" sz="1200" b="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	(bend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50 and 1375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—CH</a:t>
                      </a:r>
                      <a:r>
                        <a:rPr kumimoji="0" lang="en-US" sz="1200" b="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—	(bend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65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kenes	(stretch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00‑30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-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      (out-of-plane bend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700‑10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s 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omatics      (stretch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50‑305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-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      (out‑of‑plane bend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0-10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s 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kyne	(stretch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. 33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dehyde	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50‑28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-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50‑27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-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=C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kene	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80-16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w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romatic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00±20, 1500±2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w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-H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iols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5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≡C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kyne	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50‑21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w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≡N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itriles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60‑224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32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=N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mine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00-165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794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frared </a:t>
            </a:r>
            <a:r>
              <a:rPr lang="en-US" dirty="0" smtClean="0">
                <a:solidFill>
                  <a:srgbClr val="002060"/>
                </a:solidFill>
              </a:rPr>
              <a:t>Table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0914050"/>
              </p:ext>
            </p:extLst>
          </p:nvPr>
        </p:nvGraphicFramePr>
        <p:xfrm>
          <a:off x="1905000" y="1600200"/>
          <a:ext cx="5257800" cy="4138699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71071"/>
                <a:gridCol w="2200729"/>
                <a:gridCol w="1371600"/>
                <a:gridCol w="914400"/>
              </a:tblGrid>
              <a:tr h="272571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Grou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ype</a:t>
                      </a:r>
                      <a:r>
                        <a:rPr lang="en-US" sz="1200" b="1" baseline="0" dirty="0" smtClean="0">
                          <a:solidFill>
                            <a:schemeClr val="tx1"/>
                          </a:solidFill>
                        </a:rPr>
                        <a:t>  of  Vibration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Frequency (cm</a:t>
                      </a:r>
                      <a:r>
                        <a:rPr lang="en-US" sz="1200" b="1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Intensity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=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dehyde	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40‑169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etone (acyclic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50‑168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rboxylic acid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80‑17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ter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50‑173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mide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00‑164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nhydride	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20-174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3172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—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cohols, ethers, esters,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00-10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rboxylic acids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—H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cohol, phenols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Free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50-36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i="1" dirty="0" smtClean="0">
                          <a:solidFill>
                            <a:schemeClr val="tx1"/>
                          </a:solidFill>
                        </a:rPr>
                        <a:t>      </a:t>
                      </a:r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-Bonded	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00-32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rboxylic acids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00-25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, broad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9367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—H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mary and secondary amines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00</a:t>
                      </a:r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1515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imary Amine (bend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~16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s, </a:t>
                      </a:r>
                      <a:r>
                        <a:rPr kumimoji="0" lang="en-US" sz="1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r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9784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frared Table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2222414"/>
              </p:ext>
            </p:extLst>
          </p:nvPr>
        </p:nvGraphicFramePr>
        <p:xfrm>
          <a:off x="2133600" y="1618785"/>
          <a:ext cx="4876800" cy="3300692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771071"/>
                <a:gridCol w="1743529"/>
                <a:gridCol w="1524000"/>
                <a:gridCol w="838200"/>
              </a:tblGrid>
              <a:tr h="272571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Group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Type</a:t>
                      </a:r>
                      <a:r>
                        <a:rPr lang="en-US" sz="1200" b="1" baseline="0" dirty="0" smtClean="0">
                          <a:solidFill>
                            <a:schemeClr val="tx1"/>
                          </a:solidFill>
                        </a:rPr>
                        <a:t>  of  Vibration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Frequency (cm</a:t>
                      </a:r>
                      <a:r>
                        <a:rPr lang="en-US" sz="1200" b="1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Intensity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=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itro (R—NO</a:t>
                      </a:r>
                      <a:r>
                        <a:rPr kumimoji="0" lang="en-US" sz="1200" b="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00‑1500 (asym)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00‑1300 (sym)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00-630 (bend)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itroso (R-NO) 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00-16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=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lfone</a:t>
                      </a:r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R-SO</a:t>
                      </a:r>
                      <a:r>
                        <a:rPr kumimoji="0" lang="en-US" sz="1200" b="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00-1400 (asym)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40-1200 (sym)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3172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lfoxide (RSOR)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50-10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P=O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1" smtClean="0">
                          <a:solidFill>
                            <a:schemeClr val="tx1"/>
                          </a:solidFill>
                        </a:rPr>
                        <a:t>Phosphorus</a:t>
                      </a:r>
                      <a:r>
                        <a:rPr lang="en-US" sz="1200" b="0" i="1" baseline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200" b="0" i="1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200" b="0" i="1" dirty="0" smtClean="0">
                          <a:solidFill>
                            <a:schemeClr val="tx1"/>
                          </a:solidFill>
                        </a:rPr>
                        <a:t>oxides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1210-114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r>
                        <a:rPr kumimoji="0"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—X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luoride	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50‑10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loride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00‑6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-s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571"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i="1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romide, iodide</a:t>
                      </a:r>
                      <a:endParaRPr lang="en-US" sz="1200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 60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-m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890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ffein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52222"/>
            <a:ext cx="6392333" cy="494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6019800" y="1524000"/>
            <a:ext cx="685800" cy="3048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2743200" y="2438400"/>
            <a:ext cx="0" cy="28956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639945" y="2938046"/>
            <a:ext cx="1091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rgbClr val="7030A0"/>
                </a:solidFill>
              </a:rPr>
              <a:t>(CH, </a:t>
            </a:r>
            <a:r>
              <a:rPr lang="en-US" sz="1600" b="1" i="1" dirty="0" smtClean="0">
                <a:solidFill>
                  <a:srgbClr val="7030A0"/>
                </a:solidFill>
              </a:rPr>
              <a:t>sp</a:t>
            </a:r>
            <a:r>
              <a:rPr lang="en-US" sz="1600" b="1" i="1" baseline="30000" dirty="0" smtClean="0">
                <a:solidFill>
                  <a:srgbClr val="7030A0"/>
                </a:solidFill>
              </a:rPr>
              <a:t>2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18034" y="2938046"/>
            <a:ext cx="1091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rgbClr val="7030A0"/>
                </a:solidFill>
              </a:rPr>
              <a:t>(CH, </a:t>
            </a:r>
            <a:r>
              <a:rPr lang="en-US" sz="1600" b="1" i="1" dirty="0" smtClean="0">
                <a:solidFill>
                  <a:srgbClr val="7030A0"/>
                </a:solidFill>
              </a:rPr>
              <a:t>sp</a:t>
            </a:r>
            <a:r>
              <a:rPr lang="en-US" sz="1600" b="1" i="1" baseline="30000" dirty="0" smtClean="0">
                <a:solidFill>
                  <a:srgbClr val="7030A0"/>
                </a:solidFill>
              </a:rPr>
              <a:t>3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71337" y="4825887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chemeClr val="bg1"/>
                </a:solidFill>
              </a:rPr>
              <a:t>(CO)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798" y="4497019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1600" b="1" dirty="0" smtClean="0">
                <a:solidFill>
                  <a:srgbClr val="7030A0"/>
                </a:solidFill>
              </a:rPr>
              <a:t>(CH</a:t>
            </a:r>
            <a:r>
              <a:rPr lang="en-US" sz="1600" b="1" baseline="-25000" dirty="0" smtClean="0">
                <a:solidFill>
                  <a:srgbClr val="7030A0"/>
                </a:solidFill>
              </a:rPr>
              <a:t>3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129784" y="3962400"/>
            <a:ext cx="0" cy="60960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276907" y="3581400"/>
            <a:ext cx="1" cy="991819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326770" y="4497019"/>
            <a:ext cx="414867" cy="41971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281641" y="4338788"/>
            <a:ext cx="304800" cy="561482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617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14" grpId="0"/>
      <p:bldP spid="15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dministrative Issue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The Infrared lab </a:t>
            </a:r>
            <a:r>
              <a:rPr lang="en-US" dirty="0"/>
              <a:t>will be </a:t>
            </a:r>
            <a:r>
              <a:rPr lang="en-US" dirty="0" smtClean="0"/>
              <a:t>dry </a:t>
            </a:r>
            <a:r>
              <a:rPr lang="en-US" dirty="0"/>
              <a:t>lab and </a:t>
            </a:r>
            <a:r>
              <a:rPr lang="en-US" dirty="0" smtClean="0"/>
              <a:t>it is </a:t>
            </a:r>
            <a:r>
              <a:rPr lang="en-US" dirty="0"/>
              <a:t>a group work &amp; </a:t>
            </a:r>
            <a:r>
              <a:rPr lang="en-US" dirty="0" smtClean="0"/>
              <a:t>group report</a:t>
            </a:r>
            <a:r>
              <a:rPr lang="en-US" dirty="0"/>
              <a:t>. </a:t>
            </a:r>
            <a:r>
              <a:rPr lang="en-US" dirty="0" smtClean="0"/>
              <a:t>The work sheet for this meeting was sent to you via email </a:t>
            </a:r>
            <a:r>
              <a:rPr lang="en-US" dirty="0" smtClean="0"/>
              <a:t>last Tuesday and </a:t>
            </a:r>
            <a:r>
              <a:rPr lang="en-US" dirty="0" smtClean="0"/>
              <a:t>is also posted online. </a:t>
            </a:r>
            <a:r>
              <a:rPr lang="en-US" dirty="0" smtClean="0"/>
              <a:t>You </a:t>
            </a:r>
            <a:r>
              <a:rPr lang="en-US" dirty="0"/>
              <a:t>should finish all the molecules before you leave the SLC labs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You will turn in your Infrared worksheets with your caffeine post-lab </a:t>
            </a:r>
            <a:r>
              <a:rPr lang="en-US" b="1" u="sng" dirty="0" smtClean="0">
                <a:solidFill>
                  <a:srgbClr val="FF0000"/>
                </a:solidFill>
              </a:rPr>
              <a:t>April </a:t>
            </a:r>
            <a:r>
              <a:rPr lang="en-US" b="1" u="sng" dirty="0" smtClean="0">
                <a:solidFill>
                  <a:srgbClr val="FF0000"/>
                </a:solidFill>
              </a:rPr>
              <a:t>28 </a:t>
            </a:r>
            <a:r>
              <a:rPr lang="en-US" b="1" u="sng" dirty="0" smtClean="0">
                <a:solidFill>
                  <a:srgbClr val="FF0000"/>
                </a:solidFill>
              </a:rPr>
              <a:t>&amp; </a:t>
            </a:r>
            <a:r>
              <a:rPr lang="en-US" b="1" u="sng" dirty="0" smtClean="0">
                <a:solidFill>
                  <a:srgbClr val="FF0000"/>
                </a:solidFill>
              </a:rPr>
              <a:t>April 29, 2016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with your caffeine post lab depending on when your section meets.</a:t>
            </a:r>
          </a:p>
          <a:p>
            <a:r>
              <a:rPr lang="en-US" dirty="0" smtClean="0"/>
              <a:t>You </a:t>
            </a:r>
            <a:r>
              <a:rPr lang="en-US" dirty="0"/>
              <a:t>should come to your regular lab and your TA will walk with you to the SLC </a:t>
            </a:r>
            <a:r>
              <a:rPr lang="en-US" dirty="0" smtClean="0"/>
              <a:t>labs (YH 4341 (A, C, E, G, I) or YH 4345 (B, D, F, H, J)). </a:t>
            </a:r>
            <a:endParaRPr lang="en-US" dirty="0" smtClean="0"/>
          </a:p>
          <a:p>
            <a:r>
              <a:rPr lang="en-US" dirty="0" smtClean="0"/>
              <a:t>All the infrared molecules are saved on the Network drives. Following are the instructions on how to open files in Spartan </a:t>
            </a:r>
            <a:r>
              <a:rPr lang="en-US" dirty="0" smtClean="0"/>
              <a:t>2014:</a:t>
            </a:r>
            <a:endParaRPr lang="en-US" dirty="0" smtClean="0"/>
          </a:p>
          <a:p>
            <a:r>
              <a:rPr lang="en-US" dirty="0" smtClean="0"/>
              <a:t>Go </a:t>
            </a:r>
            <a:r>
              <a:rPr lang="en-US" dirty="0"/>
              <a:t>to Start, then Run and type the following command:</a:t>
            </a:r>
          </a:p>
          <a:p>
            <a:r>
              <a:rPr lang="en-US" dirty="0"/>
              <a:t> </a:t>
            </a:r>
            <a:r>
              <a:rPr lang="en-US" dirty="0" smtClean="0">
                <a:solidFill>
                  <a:srgbClr val="002060"/>
                </a:solidFill>
              </a:rPr>
              <a:t>                        </a:t>
            </a:r>
            <a:r>
              <a:rPr lang="en-US" b="1" dirty="0" smtClean="0">
                <a:solidFill>
                  <a:srgbClr val="002060"/>
                </a:solidFill>
              </a:rPr>
              <a:t>\\</a:t>
            </a:r>
            <a:r>
              <a:rPr lang="en-US" b="1" dirty="0">
                <a:solidFill>
                  <a:srgbClr val="002060"/>
                </a:solidFill>
              </a:rPr>
              <a:t>dellsvr2\Common Shared Files\</a:t>
            </a:r>
            <a:r>
              <a:rPr lang="en-US" b="1" dirty="0" err="1">
                <a:solidFill>
                  <a:srgbClr val="002060"/>
                </a:solidFill>
              </a:rPr>
              <a:t>ChemIR</a:t>
            </a:r>
            <a:endParaRPr lang="en-US" b="1" dirty="0">
              <a:solidFill>
                <a:srgbClr val="002060"/>
              </a:solidFill>
            </a:endParaRPr>
          </a:p>
          <a:p>
            <a:r>
              <a:rPr lang="en-US" dirty="0" smtClean="0"/>
              <a:t>The </a:t>
            </a:r>
            <a:r>
              <a:rPr lang="en-US" dirty="0"/>
              <a:t>“ \ “ key is located above the Enter </a:t>
            </a:r>
            <a:r>
              <a:rPr lang="en-US" dirty="0" smtClean="0"/>
              <a:t>key.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command must be typed exactly as shown, or the file will not </a:t>
            </a:r>
            <a:r>
              <a:rPr lang="en-US" dirty="0" smtClean="0"/>
              <a:t>open.</a:t>
            </a:r>
            <a:endParaRPr lang="en-US" dirty="0"/>
          </a:p>
          <a:p>
            <a:r>
              <a:rPr lang="en-US" dirty="0"/>
              <a:t>The Spartan documents will not open directly from that folder, you nee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highlight and drag the files to </a:t>
            </a:r>
            <a:r>
              <a:rPr lang="en-US" dirty="0" smtClean="0"/>
              <a:t>the </a:t>
            </a:r>
            <a:r>
              <a:rPr lang="en-US" dirty="0" smtClean="0"/>
              <a:t>desktop. </a:t>
            </a:r>
            <a:r>
              <a:rPr lang="en-US" dirty="0"/>
              <a:t> 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40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Theobromin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6451"/>
            <a:ext cx="6400800" cy="4950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0" y="4800600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chemeClr val="bg1"/>
                </a:solidFill>
              </a:rPr>
              <a:t>(CO)</a:t>
            </a:r>
            <a:endParaRPr lang="en-US" sz="1600" b="1" dirty="0">
              <a:solidFill>
                <a:schemeClr val="bg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743200" y="2362200"/>
            <a:ext cx="0" cy="28956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639945" y="3640723"/>
            <a:ext cx="1091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rgbClr val="7030A0"/>
                </a:solidFill>
              </a:rPr>
              <a:t>(CH, </a:t>
            </a:r>
            <a:r>
              <a:rPr lang="en-US" sz="1600" b="1" i="1" dirty="0" smtClean="0">
                <a:solidFill>
                  <a:srgbClr val="7030A0"/>
                </a:solidFill>
              </a:rPr>
              <a:t>sp</a:t>
            </a:r>
            <a:r>
              <a:rPr lang="en-US" sz="1600" b="1" i="1" baseline="30000" dirty="0" smtClean="0">
                <a:solidFill>
                  <a:srgbClr val="7030A0"/>
                </a:solidFill>
              </a:rPr>
              <a:t>2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31911" y="3471446"/>
            <a:ext cx="1091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rgbClr val="7030A0"/>
                </a:solidFill>
              </a:rPr>
              <a:t>(CH, </a:t>
            </a:r>
            <a:r>
              <a:rPr lang="en-US" sz="1600" b="1" i="1" dirty="0" smtClean="0">
                <a:solidFill>
                  <a:srgbClr val="7030A0"/>
                </a:solidFill>
              </a:rPr>
              <a:t>sp</a:t>
            </a:r>
            <a:r>
              <a:rPr lang="en-US" sz="1600" b="1" i="1" baseline="30000" dirty="0" smtClean="0">
                <a:solidFill>
                  <a:srgbClr val="7030A0"/>
                </a:solidFill>
              </a:rPr>
              <a:t>3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17077" y="2906939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sz="1600" b="1" dirty="0" smtClean="0">
                <a:solidFill>
                  <a:srgbClr val="0070C0"/>
                </a:solidFill>
              </a:rPr>
              <a:t>(NH)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60962" y="4072270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sz="1600" b="1" dirty="0" smtClean="0">
                <a:solidFill>
                  <a:srgbClr val="7030A0"/>
                </a:solidFill>
              </a:rPr>
              <a:t>(CH</a:t>
            </a:r>
            <a:r>
              <a:rPr lang="en-US" sz="1600" b="1" baseline="-25000" dirty="0" smtClean="0">
                <a:solidFill>
                  <a:srgbClr val="7030A0"/>
                </a:solidFill>
              </a:rPr>
              <a:t>3</a:t>
            </a:r>
            <a:r>
              <a:rPr lang="en-US" sz="1600" b="1" dirty="0" smtClean="0">
                <a:solidFill>
                  <a:srgbClr val="7030A0"/>
                </a:solidFill>
              </a:rPr>
              <a:t>)</a:t>
            </a:r>
            <a:endParaRPr lang="en-US" sz="1600" b="1" dirty="0">
              <a:solidFill>
                <a:srgbClr val="7030A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5191354" y="3505200"/>
            <a:ext cx="0" cy="60960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5334000" y="3144813"/>
            <a:ext cx="1" cy="991819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248814" y="3412123"/>
            <a:ext cx="381000" cy="35943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1" y="2975537"/>
            <a:ext cx="0" cy="529663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343400" y="4533290"/>
            <a:ext cx="338667" cy="34351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267200" y="4338788"/>
            <a:ext cx="304800" cy="561482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022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Spectroscopy Tool Shed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hich methods are used in the organic chemistry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ab?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4579836"/>
              </p:ext>
            </p:extLst>
          </p:nvPr>
        </p:nvGraphicFramePr>
        <p:xfrm>
          <a:off x="457200" y="2161585"/>
          <a:ext cx="8001000" cy="396457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1371600"/>
                <a:gridCol w="1905000"/>
                <a:gridCol w="2057400"/>
                <a:gridCol w="1066800"/>
              </a:tblGrid>
              <a:tr h="271599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chnique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avelength range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bservatio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formatio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atrix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frared spectroscopy</a:t>
                      </a:r>
                    </a:p>
                    <a:p>
                      <a:r>
                        <a:rPr lang="en-US" sz="12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Raman</a:t>
                      </a:r>
                      <a:r>
                        <a:rPr lang="en-US" sz="1200" b="1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pectroscopy)</a:t>
                      </a:r>
                      <a:endParaRPr lang="en-US" sz="1200" b="1" i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…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200 - 400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 cm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otation and vibration in molecules</a:t>
                      </a:r>
                    </a:p>
                    <a:p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Courier New" panose="02070309020205020404" pitchFamily="49" charset="0"/>
                        <a:buChar char="o"/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sence of functional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</a:t>
                      </a:r>
                      <a:b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roups</a:t>
                      </a:r>
                    </a:p>
                    <a:p>
                      <a:pPr marL="171450" indent="-171450">
                        <a:buFont typeface="Courier New" panose="02070309020205020404" pitchFamily="49" charset="0"/>
                        <a:buChar char="o"/>
                      </a:pP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ymmetry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lid (KBr),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Liquid, Gas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MR spectroscopy</a:t>
                      </a:r>
                      <a:endParaRPr lang="en-US" sz="1200" b="1" i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 m ….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0 m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uclear spins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in magnetic field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Courier New" panose="02070309020205020404" pitchFamily="49" charset="0"/>
                        <a:buChar char="o"/>
                      </a:pP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ructural information</a:t>
                      </a:r>
                      <a:b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bout molecules based</a:t>
                      </a:r>
                      <a:b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on splitting patter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iquid, Solid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(Gas)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V-Vis</a:t>
                      </a:r>
                      <a:r>
                        <a:rPr lang="en-US" sz="1200" b="1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pectroscopy</a:t>
                      </a:r>
                      <a:endParaRPr lang="en-US" sz="1200" b="1" i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…. 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200 - 800 nm)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xcitation of electrons from bonding/non-bonding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to anti-bonding orbitals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Courier New" panose="02070309020205020404" pitchFamily="49" charset="0"/>
                        <a:buChar char="o"/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njugation</a:t>
                      </a:r>
                    </a:p>
                    <a:p>
                      <a:pPr marL="171450" indent="-171450">
                        <a:buFont typeface="Courier New" panose="02070309020205020404" pitchFamily="49" charset="0"/>
                        <a:buChar char="o"/>
                      </a:pP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antitative description </a:t>
                      </a:r>
                      <a:b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f color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iquid,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olid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2738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ass spectrometry</a:t>
                      </a:r>
                      <a:endParaRPr lang="en-US" sz="1200" b="1" i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 …. 1000 amu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ragmentation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of molecules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Courier New" panose="02070309020205020404" pitchFamily="49" charset="0"/>
                        <a:buChar char="o"/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olecular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weight</a:t>
                      </a:r>
                    </a:p>
                    <a:p>
                      <a:pPr marL="171450" indent="-171450">
                        <a:buFont typeface="Courier New" panose="02070309020205020404" pitchFamily="49" charset="0"/>
                        <a:buChar char="o"/>
                      </a:pP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ructural information from   </a:t>
                      </a:r>
                      <a:b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ragmentation patter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“Gas”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PR spectroscopy</a:t>
                      </a:r>
                      <a:endParaRPr lang="en-US" sz="1200" b="1" i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01 ….  0.1 m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lectron spins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in the magnetic field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Courier New" panose="02070309020205020404" pitchFamily="49" charset="0"/>
                        <a:buChar char="o"/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cation of unpaired </a:t>
                      </a:r>
                      <a:b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lectrons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in  paramagnetic </a:t>
                      </a:r>
                      <a:b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mpounds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lid,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Liquid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664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-Ray diffraction</a:t>
                      </a:r>
                      <a:endParaRPr lang="en-US" sz="1200" b="1" i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1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…. 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iffraction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of X-rays on nuclei in a solid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Courier New" panose="02070309020205020404" pitchFamily="49" charset="0"/>
                        <a:buChar char="o"/>
                      </a:pPr>
                      <a:r>
                        <a:rPr lang="en-US" sz="1200" baseline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rystal 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ructure 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lid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5790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Basic  Equa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ibrational modes within a molecule can be </a:t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escribed using the (an)harmonic oscillato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odel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is model assumes that the two masses (with known weight) are connected with a spring (with known strengt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Using this model and the help of quantum mechanical calculations (Schrödinger equation), the frequencies of basic stretching and bending modes are obtained by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31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i="1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masses of involved atoms,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force constant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In chemistry, the modes are measured in wavenumber in units of “cm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” while engineers often use “</a:t>
            </a:r>
            <a:r>
              <a:rPr lang="en-US" sz="2800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” (4000 cm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2.5 </a:t>
            </a:r>
            <a:r>
              <a:rPr lang="en-US" sz="2800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range of interest for organic chemists is 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650-400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24766"/>
              </p:ext>
            </p:extLst>
          </p:nvPr>
        </p:nvGraphicFramePr>
        <p:xfrm>
          <a:off x="2590800" y="3733800"/>
          <a:ext cx="14636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711000" imgH="406080" progId="Equation.3">
                  <p:embed/>
                </p:oleObj>
              </mc:Choice>
              <mc:Fallback>
                <p:oleObj name="Equation" r:id="rId5" imgW="71100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1463675" cy="83661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68260"/>
              </p:ext>
            </p:extLst>
          </p:nvPr>
        </p:nvGraphicFramePr>
        <p:xfrm>
          <a:off x="4800600" y="3657600"/>
          <a:ext cx="16621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762000" imgH="419100" progId="Equation.3">
                  <p:embed/>
                </p:oleObj>
              </mc:Choice>
              <mc:Fallback>
                <p:oleObj name="Equation" r:id="rId7" imgW="762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57600"/>
                        <a:ext cx="1662113" cy="914400"/>
                      </a:xfrm>
                      <a:prstGeom prst="rect">
                        <a:avLst/>
                      </a:prstGeom>
                      <a:solidFill>
                        <a:srgbClr val="DDD8C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nharmonic_oscillator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t="80661" r="50000"/>
          <a:stretch/>
        </p:blipFill>
        <p:spPr>
          <a:xfrm>
            <a:off x="7010400" y="1447800"/>
            <a:ext cx="1628110" cy="66751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315200" y="1447800"/>
            <a:ext cx="3048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28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4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umber of Peaks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number of fundamental stretching and bending modes (n=0 to n=1) expected for a molecule increases with the number of atom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molecule 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number of atom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n-linear molecules 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N-6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N-5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ending, 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tretching) vibrations ar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bserved. 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near molecules, one expects to observe 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N-5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ode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N-4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ending, 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tretching) becaus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otation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out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lecular axis cannot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 observed.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addition, overtones (n=0 to n=2) (i.e., carbonyl overtones between 3300 and 3600 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and combination overtones are observed in many spectra as well i.e., aromatic overtone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tween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660 and 2000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us, infrared spectroscopy is only used for small molecules because large, asymmetric molecules will display too man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eak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unless they ar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ymmetric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03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undamental Mod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3528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 mo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movement of the atoms is along th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nd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xis while bond angles remain (almos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stant.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nding mo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vement of the atoms i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rpendicular to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bond axis while bond distance remain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stant.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ending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des require les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nergy than stretching modes, they are located in the middle and on the right hand side of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ectrum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or the methylene group, there are two stretching and four bending mod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served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pic>
        <p:nvPicPr>
          <p:cNvPr id="6" name="Symmetrical_stretching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718184" y="4876800"/>
            <a:ext cx="1280160" cy="914400"/>
          </a:xfrm>
          <a:prstGeom prst="rect">
            <a:avLst/>
          </a:prstGeom>
        </p:spPr>
      </p:pic>
      <p:pic>
        <p:nvPicPr>
          <p:cNvPr id="7" name="Asymmetrical_stretching.gif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998344" y="4876800"/>
            <a:ext cx="1280160" cy="914400"/>
          </a:xfrm>
          <a:prstGeom prst="rect">
            <a:avLst/>
          </a:prstGeom>
        </p:spPr>
      </p:pic>
      <p:pic>
        <p:nvPicPr>
          <p:cNvPr id="8" name="Scissoring.gif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278504" y="4876800"/>
            <a:ext cx="1280160" cy="914400"/>
          </a:xfrm>
          <a:prstGeom prst="rect">
            <a:avLst/>
          </a:prstGeom>
        </p:spPr>
      </p:pic>
      <p:pic>
        <p:nvPicPr>
          <p:cNvPr id="9" name="Modo_rotacao.gif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4558664" y="4876800"/>
            <a:ext cx="1280160" cy="914400"/>
          </a:xfrm>
          <a:prstGeom prst="rect">
            <a:avLst/>
          </a:prstGeom>
        </p:spPr>
      </p:pic>
      <p:pic>
        <p:nvPicPr>
          <p:cNvPr id="10" name="Twisting.gif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5838824" y="4876800"/>
            <a:ext cx="1280160" cy="914400"/>
          </a:xfrm>
          <a:prstGeom prst="rect">
            <a:avLst/>
          </a:prstGeom>
        </p:spPr>
      </p:pic>
      <p:pic>
        <p:nvPicPr>
          <p:cNvPr id="11" name="Wagging.gif">
            <a:hlinkClick r:id="" action="ppaction://media"/>
          </p:cNvPr>
          <p:cNvPicPr>
            <a:picLocks noChangeAspect="1"/>
          </p:cNvPicPr>
          <p:nvPr>
            <a:vide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7088858" y="4876800"/>
            <a:ext cx="1280160" cy="9144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57053" y="5877580"/>
            <a:ext cx="7501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660066"/>
                </a:solidFill>
              </a:rPr>
              <a:t>symmetric      </a:t>
            </a:r>
            <a:r>
              <a:rPr lang="en-US" sz="1400" b="1" dirty="0" smtClean="0">
                <a:solidFill>
                  <a:srgbClr val="660066"/>
                </a:solidFill>
              </a:rPr>
              <a:t>     asymmetric        </a:t>
            </a:r>
            <a:r>
              <a:rPr lang="en-US" sz="1400" b="1" dirty="0" smtClean="0">
                <a:solidFill>
                  <a:srgbClr val="C00000"/>
                </a:solidFill>
              </a:rPr>
              <a:t>scissoring              rocking                </a:t>
            </a:r>
            <a:r>
              <a:rPr lang="en-US" sz="1400" b="1" dirty="0">
                <a:solidFill>
                  <a:srgbClr val="C00000"/>
                </a:solidFill>
              </a:rPr>
              <a:t>twisting  </a:t>
            </a:r>
            <a:r>
              <a:rPr lang="en-US" sz="1400" b="1" dirty="0" smtClean="0">
                <a:solidFill>
                  <a:srgbClr val="C00000"/>
                </a:solidFill>
              </a:rPr>
              <a:t>             wagging</a:t>
            </a:r>
            <a:endParaRPr lang="en-US" sz="1400" b="1" dirty="0">
              <a:solidFill>
                <a:srgbClr val="C00000"/>
              </a:solidFill>
            </a:endParaRPr>
          </a:p>
          <a:p>
            <a:r>
              <a:rPr lang="en-US" sz="1400" b="1" i="1" dirty="0">
                <a:solidFill>
                  <a:srgbClr val="660066"/>
                </a:solidFill>
              </a:rPr>
              <a:t>stretching	   </a:t>
            </a:r>
            <a:r>
              <a:rPr lang="en-US" sz="1400" b="1" i="1" dirty="0" smtClean="0">
                <a:solidFill>
                  <a:srgbClr val="660066"/>
                </a:solidFill>
              </a:rPr>
              <a:t>     stretching            </a:t>
            </a:r>
            <a:r>
              <a:rPr lang="en-US" sz="1400" b="1" i="1" dirty="0" smtClean="0">
                <a:solidFill>
                  <a:srgbClr val="C00000"/>
                </a:solidFill>
              </a:rPr>
              <a:t>bending                 </a:t>
            </a:r>
            <a:r>
              <a:rPr lang="en-US" sz="1400" b="1" i="1" dirty="0" err="1">
                <a:solidFill>
                  <a:srgbClr val="C00000"/>
                </a:solidFill>
              </a:rPr>
              <a:t>bending</a:t>
            </a:r>
            <a:r>
              <a:rPr lang="en-US" sz="1400" b="1" i="1" dirty="0">
                <a:solidFill>
                  <a:srgbClr val="C00000"/>
                </a:solidFill>
              </a:rPr>
              <a:t> </a:t>
            </a:r>
            <a:r>
              <a:rPr lang="en-US" sz="1400" b="1" i="1" dirty="0" smtClean="0">
                <a:solidFill>
                  <a:srgbClr val="C00000"/>
                </a:solidFill>
              </a:rPr>
              <a:t>               </a:t>
            </a:r>
            <a:r>
              <a:rPr lang="en-US" sz="1400" b="1" i="1" dirty="0" err="1" smtClean="0">
                <a:solidFill>
                  <a:srgbClr val="C00000"/>
                </a:solidFill>
              </a:rPr>
              <a:t>bending</a:t>
            </a:r>
            <a:r>
              <a:rPr lang="en-US" sz="1400" b="1" i="1" dirty="0" smtClean="0">
                <a:solidFill>
                  <a:srgbClr val="C00000"/>
                </a:solidFill>
              </a:rPr>
              <a:t>               </a:t>
            </a:r>
            <a:r>
              <a:rPr lang="en-US" sz="1400" b="1" i="1" dirty="0" err="1" smtClean="0">
                <a:solidFill>
                  <a:srgbClr val="C00000"/>
                </a:solidFill>
              </a:rPr>
              <a:t>bending</a:t>
            </a:r>
            <a:endParaRPr lang="en-US" sz="1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561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8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8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0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8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8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8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78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79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80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video>
              <p:cMediaNode vol="80000">
                <p:cTn id="81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 vol="80000">
                <p:cTn id="82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ak Intensit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 vibration will only be infrared active, if the dipole moment changes during the vibration because only then electromagnetic radiation can </a:t>
            </a:r>
            <a:br>
              <a:rPr lang="en-US" sz="2200" dirty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e absorbed or emitted. The intensity of a peak is proportional to the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ang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of dipole moment (I</a:t>
            </a:r>
            <a:r>
              <a:rPr lang="en-US" sz="2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00" dirty="0" err="1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us, groups that already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ossess a significant dipole moment i.e., C-O, C=O, C=N, N=O, S=O, P=O, C-F, C-Cl, O-H, etc.,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sually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how strong peaks in the infrared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ctrum.</a:t>
            </a: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unctional groups in which the atoms have a small difference in electronegativity i.e., C-H, C-C, C=C and C≡C, will usually show as </a:t>
            </a:r>
            <a:b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ak or medium sized peaks in the infrared spectrum unless ther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ny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roups of this type present which can overlap resulting in a higher peak intensity</a:t>
            </a:r>
            <a:r>
              <a:rPr lang="en-US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.e., longer alkyl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ain. </a:t>
            </a: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intensity of thes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akly polar groups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ill also increase if a dipole moment is induced due to an asymmetric substitution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donor-</a:t>
            </a:r>
            <a:r>
              <a:rPr lang="en-US" sz="20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=C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acceptor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nor-</a:t>
            </a:r>
            <a:r>
              <a:rPr lang="en-US" sz="20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sz="20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acceptor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i.e., RO-</a:t>
            </a:r>
            <a:r>
              <a:rPr lang="en-US" sz="20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≡C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COOR’ </a:t>
            </a:r>
            <a:b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74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rbon dioxid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arbon dioxide (4 modes=3*N-5,N=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Most infrared spectra exhibit the “doublet” at </a:t>
            </a:r>
            <a:r>
              <a:rPr lang="en-US" sz="2300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~2350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Nitrogen and oxygen do not appear in the infrared spectrum </a:t>
            </a:r>
            <a:br>
              <a:rPr lang="en-US" sz="2300" dirty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because they do not have infrared active modes due to the </a:t>
            </a:r>
            <a:br>
              <a:rPr lang="en-US" sz="2300" dirty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lack of a dipole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moment.</a:t>
            </a:r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Water does appear in the infrared spectrum because it possesses infrared active modes (</a:t>
            </a:r>
            <a:r>
              <a:rPr lang="en-US" sz="2300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=3657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 err="1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 err="1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=3756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=1595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pic>
        <p:nvPicPr>
          <p:cNvPr id="5" name="carbon dioxide_sym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0372.3144"/>
                </p14:media>
              </p:ext>
            </p:extLst>
          </p:nvPr>
        </p:nvPicPr>
        <p:blipFill rotWithShape="1">
          <a:blip r:embed="rId7"/>
          <a:srcRect l="35674" t="45979" r="36504" b="41136"/>
          <a:stretch/>
        </p:blipFill>
        <p:spPr>
          <a:xfrm>
            <a:off x="6903720" y="1706880"/>
            <a:ext cx="2011680" cy="731520"/>
          </a:xfrm>
          <a:prstGeom prst="rect">
            <a:avLst/>
          </a:prstGeom>
        </p:spPr>
      </p:pic>
      <p:pic>
        <p:nvPicPr>
          <p:cNvPr id="6" name="carbon dioxide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3">
                  <p14:trim st="842.0048" end="14314.0808"/>
                </p14:media>
              </p:ext>
            </p:extLst>
          </p:nvPr>
        </p:nvPicPr>
        <p:blipFill rotWithShape="1">
          <a:blip r:embed="rId7"/>
          <a:srcRect l="35038" t="45978" r="37137" b="41136"/>
          <a:stretch/>
        </p:blipFill>
        <p:spPr>
          <a:xfrm>
            <a:off x="6903720" y="2545080"/>
            <a:ext cx="2011680" cy="731520"/>
          </a:xfrm>
          <a:prstGeom prst="rect">
            <a:avLst/>
          </a:prstGeom>
        </p:spPr>
      </p:pic>
      <p:pic>
        <p:nvPicPr>
          <p:cNvPr id="7" name="carbon dioxide_deformation1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4">
                  <p14:trim end="14856.8024"/>
                </p14:media>
              </p:ext>
            </p:extLst>
          </p:nvPr>
        </p:nvPicPr>
        <p:blipFill rotWithShape="1">
          <a:blip r:embed="rId8"/>
          <a:srcRect l="35458" t="44099" r="36717" b="41404"/>
          <a:stretch/>
        </p:blipFill>
        <p:spPr>
          <a:xfrm>
            <a:off x="6903720" y="3368040"/>
            <a:ext cx="2011680" cy="822960"/>
          </a:xfrm>
          <a:prstGeom prst="rect">
            <a:avLst/>
          </a:prstGeom>
        </p:spPr>
      </p:pic>
      <p:pic>
        <p:nvPicPr>
          <p:cNvPr id="8" name="carbon dioxide_deformation2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5">
                  <p14:trim end="17900"/>
                </p14:media>
              </p:ext>
            </p:extLst>
          </p:nvPr>
        </p:nvPicPr>
        <p:blipFill rotWithShape="1">
          <a:blip r:embed="rId9"/>
          <a:srcRect l="35809" t="45104" r="36366" b="40398"/>
          <a:stretch/>
        </p:blipFill>
        <p:spPr>
          <a:xfrm>
            <a:off x="6903720" y="4282440"/>
            <a:ext cx="2011680" cy="8229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42760" y="1639669"/>
            <a:ext cx="47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330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n</a:t>
            </a:r>
            <a:r>
              <a:rPr lang="en-US" baseline="-25000" dirty="0">
                <a:solidFill>
                  <a:srgbClr val="FF33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</a:t>
            </a:r>
            <a:endParaRPr lang="en-US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0" y="2438400"/>
            <a:ext cx="47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B05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n</a:t>
            </a:r>
            <a:r>
              <a:rPr lang="en-US" baseline="-25000" dirty="0" err="1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s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03720" y="3276600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d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03720" y="4191000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d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267277"/>
              </p:ext>
            </p:extLst>
          </p:nvPr>
        </p:nvGraphicFramePr>
        <p:xfrm>
          <a:off x="727004" y="1905000"/>
          <a:ext cx="6096000" cy="2270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4196"/>
                <a:gridCol w="914400"/>
                <a:gridCol w="2743200"/>
                <a:gridCol w="118420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ode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frared/Raman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    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cm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ymmetric</a:t>
                      </a:r>
                      <a:r>
                        <a:rPr lang="en-US" sz="1600" baseline="0" dirty="0" smtClean="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tretching</a:t>
                      </a:r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330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n</a:t>
                      </a:r>
                      <a:r>
                        <a:rPr lang="en-US" sz="1600" baseline="-250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</a:t>
                      </a:r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inactive/Raman</a:t>
                      </a:r>
                      <a:r>
                        <a:rPr kumimoji="0" lang="en-US" sz="1600" kern="1200" baseline="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active</a:t>
                      </a:r>
                      <a:r>
                        <a:rPr kumimoji="0" lang="en-US" sz="1600" kern="12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	</a:t>
                      </a:r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388, 12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ymmetric</a:t>
                      </a:r>
                      <a:r>
                        <a:rPr lang="en-US" sz="1600" baseline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tretching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00B05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n</a:t>
                      </a:r>
                      <a:r>
                        <a:rPr lang="en-US" sz="1600" baseline="-25000" dirty="0" err="1" smtClean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s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active/Raman inactive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kern="1200" dirty="0" smtClean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349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formation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70C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d</a:t>
                      </a:r>
                      <a:endParaRPr lang="en-US" sz="1600" dirty="0">
                        <a:solidFill>
                          <a:srgbClr val="0070C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active/Raman inactive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67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formation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70C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d</a:t>
                      </a:r>
                      <a:endParaRPr lang="en-US" sz="1600" dirty="0">
                        <a:solidFill>
                          <a:srgbClr val="0070C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active/Raman inactive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67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778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2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004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004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0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maldehyd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ormaldehyde has six fundamental mode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ince it is not linear (=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*N-6, N=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: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te that all of these peaks are going to be infrared active!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30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005840" indent="-228600" algn="l" rtl="0" eaLnBrk="1" latinLnBrk="0" hangingPunct="1">
              <a:spcBef>
                <a:spcPts val="300"/>
              </a:spcBef>
              <a:buClr>
                <a:schemeClr val="accent2">
                  <a:shade val="50000"/>
                </a:schemeClr>
              </a:buClr>
              <a:buSzPct val="85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rtl="0" eaLnBrk="1" latinLnBrk="0" hangingPunct="1">
              <a:spcBef>
                <a:spcPts val="30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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2860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formaldehyde_symmmetric stretch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5200"/>
                </p14:media>
              </p:ext>
            </p:extLst>
          </p:nvPr>
        </p:nvPicPr>
        <p:blipFill rotWithShape="1">
          <a:blip r:embed="rId9"/>
          <a:srcRect l="42335" t="35385" r="43667" b="38817"/>
          <a:stretch/>
        </p:blipFill>
        <p:spPr>
          <a:xfrm>
            <a:off x="575930" y="2514600"/>
            <a:ext cx="1280160" cy="1371600"/>
          </a:xfrm>
          <a:prstGeom prst="rect">
            <a:avLst/>
          </a:prstGeom>
        </p:spPr>
      </p:pic>
      <p:pic>
        <p:nvPicPr>
          <p:cNvPr id="7" name="formaldehyde_asymmmetric stretch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3">
                  <p14:trim end="400"/>
                </p14:media>
              </p:ext>
            </p:extLst>
          </p:nvPr>
        </p:nvPicPr>
        <p:blipFill rotWithShape="1">
          <a:blip r:embed="rId9"/>
          <a:srcRect l="42502" t="35396" r="43499" b="38805"/>
          <a:stretch/>
        </p:blipFill>
        <p:spPr>
          <a:xfrm>
            <a:off x="1935480" y="2514600"/>
            <a:ext cx="1280160" cy="1371600"/>
          </a:xfrm>
          <a:prstGeom prst="rect">
            <a:avLst/>
          </a:prstGeom>
        </p:spPr>
      </p:pic>
      <p:pic>
        <p:nvPicPr>
          <p:cNvPr id="8" name="formaldehyde_carbonyl stretch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4">
                  <p14:trim end="900"/>
                </p14:media>
              </p:ext>
            </p:extLst>
          </p:nvPr>
        </p:nvPicPr>
        <p:blipFill rotWithShape="1">
          <a:blip r:embed="rId9"/>
          <a:srcRect l="42333" t="33678" r="43667" b="40524"/>
          <a:stretch/>
        </p:blipFill>
        <p:spPr>
          <a:xfrm>
            <a:off x="3291840" y="2514600"/>
            <a:ext cx="1280160" cy="1371600"/>
          </a:xfrm>
          <a:prstGeom prst="rect">
            <a:avLst/>
          </a:prstGeom>
        </p:spPr>
      </p:pic>
      <p:pic>
        <p:nvPicPr>
          <p:cNvPr id="9" name="formaldehyde_inplane_bending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5">
                  <p14:trim end="1800"/>
                </p14:media>
              </p:ext>
            </p:extLst>
          </p:nvPr>
        </p:nvPicPr>
        <p:blipFill rotWithShape="1">
          <a:blip r:embed="rId10"/>
          <a:srcRect l="42500" t="36257" r="43500" b="37945"/>
          <a:stretch/>
        </p:blipFill>
        <p:spPr>
          <a:xfrm>
            <a:off x="4663125" y="2514600"/>
            <a:ext cx="1280160" cy="1371600"/>
          </a:xfrm>
          <a:prstGeom prst="rect">
            <a:avLst/>
          </a:prstGeom>
        </p:spPr>
      </p:pic>
      <p:pic>
        <p:nvPicPr>
          <p:cNvPr id="10" name="formaldehyde_outofplane_bending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6">
                  <p14:trim end="2700"/>
                </p14:media>
              </p:ext>
            </p:extLst>
          </p:nvPr>
        </p:nvPicPr>
        <p:blipFill rotWithShape="1">
          <a:blip r:embed="rId11"/>
          <a:srcRect l="43000" t="35394" r="43000" b="38808"/>
          <a:stretch/>
        </p:blipFill>
        <p:spPr>
          <a:xfrm>
            <a:off x="6050280" y="2514600"/>
            <a:ext cx="1280160" cy="1371600"/>
          </a:xfrm>
          <a:prstGeom prst="rect">
            <a:avLst/>
          </a:prstGeom>
        </p:spPr>
      </p:pic>
      <p:pic>
        <p:nvPicPr>
          <p:cNvPr id="11" name="formaldehyde_methylene_rocking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7">
                  <p14:trim end="10100"/>
                </p14:media>
              </p:ext>
            </p:extLst>
          </p:nvPr>
        </p:nvPicPr>
        <p:blipFill rotWithShape="1">
          <a:blip r:embed="rId12"/>
          <a:srcRect l="44000" t="37117" r="42000" b="37084"/>
          <a:stretch/>
        </p:blipFill>
        <p:spPr>
          <a:xfrm>
            <a:off x="7393658" y="2514600"/>
            <a:ext cx="1280160" cy="1371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5930" y="3911600"/>
            <a:ext cx="8423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ymmetric      Asymmetric      Carbonyl        In-plane           Out-of-plane     Rocking</a:t>
            </a:r>
          </a:p>
          <a:p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Bending    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endin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ending</a:t>
            </a:r>
            <a:endParaRPr lang="en-US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          </a:t>
            </a:r>
            <a:r>
              <a:rPr lang="en-US" dirty="0" err="1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O) 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766 cm</a:t>
            </a:r>
            <a:r>
              <a:rPr lang="en-US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2843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1746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1501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1167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1247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586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10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0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00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0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39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4</TotalTime>
  <Words>1262</Words>
  <Application>Microsoft Office PowerPoint</Application>
  <PresentationFormat>On-screen Show (4:3)</PresentationFormat>
  <Paragraphs>393</Paragraphs>
  <Slides>20</Slides>
  <Notes>0</Notes>
  <HiddenSlides>0</HiddenSlides>
  <MMClips>1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ourier New</vt:lpstr>
      <vt:lpstr>Symbol</vt:lpstr>
      <vt:lpstr>Times</vt:lpstr>
      <vt:lpstr>Times New Roman</vt:lpstr>
      <vt:lpstr>Wingdings 2</vt:lpstr>
      <vt:lpstr>Office Theme</vt:lpstr>
      <vt:lpstr>Equation</vt:lpstr>
      <vt:lpstr>CS ChemDraw Drawing</vt:lpstr>
      <vt:lpstr>Lecture 4a</vt:lpstr>
      <vt:lpstr>Administrative Issues</vt:lpstr>
      <vt:lpstr>The Spectroscopy Tool Shed </vt:lpstr>
      <vt:lpstr>The Basic  Equation</vt:lpstr>
      <vt:lpstr>Number of Peaks </vt:lpstr>
      <vt:lpstr>Fundamental Modes</vt:lpstr>
      <vt:lpstr>Peak Intensity</vt:lpstr>
      <vt:lpstr>Carbon dioxide</vt:lpstr>
      <vt:lpstr>Formaldehyde</vt:lpstr>
      <vt:lpstr>Zone I (C-H stretching)</vt:lpstr>
      <vt:lpstr>Zone I (O-H stretching)</vt:lpstr>
      <vt:lpstr>Zone I (N-H stretching)</vt:lpstr>
      <vt:lpstr>Zone III (C=O stretching)</vt:lpstr>
      <vt:lpstr>Zone III (C=O stretching)</vt:lpstr>
      <vt:lpstr>Aldehyde vs. Ketone</vt:lpstr>
      <vt:lpstr>Infrared Table I</vt:lpstr>
      <vt:lpstr>Infrared Table II</vt:lpstr>
      <vt:lpstr>Infrared Table III</vt:lpstr>
      <vt:lpstr>Caffeine</vt:lpstr>
      <vt:lpstr>Theobromin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a</dc:title>
  <dc:creator>Alf Bacher</dc:creator>
  <cp:lastModifiedBy>Alf Bacher</cp:lastModifiedBy>
  <cp:revision>47</cp:revision>
  <dcterms:created xsi:type="dcterms:W3CDTF">2013-04-16T14:55:21Z</dcterms:created>
  <dcterms:modified xsi:type="dcterms:W3CDTF">2016-04-13T00:44:01Z</dcterms:modified>
</cp:coreProperties>
</file>